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E35B8" w:rsidRDefault="00115FFD">
      <w:r>
        <w:t>Derivation of the Solution to the Quadratic Equation</w:t>
      </w:r>
    </w:p>
    <w:p w:rsidR="00115FFD" w:rsidRDefault="00115FFD"/>
    <w:p w:rsidR="00031C72" w:rsidRDefault="00031C72" w:rsidP="00031C72">
      <w:r>
        <w:t>Given the equation</w:t>
      </w:r>
    </w:p>
    <w:p w:rsidR="00115FFD" w:rsidRDefault="00EE3A98">
      <w:r w:rsidRPr="00C11278">
        <w:rPr>
          <w:position w:val="-6"/>
        </w:rPr>
        <w:object w:dxaOrig="152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   a   x   squared   +   b   x   +   c   =   0" style="width:75.75pt;height:15.75pt" o:ole="">
            <v:imagedata r:id="rId4" o:title=""/>
          </v:shape>
          <o:OLEObject Type="Embed" ProgID="Equation.DSMT4" ShapeID="_x0000_i1025" DrawAspect="Content" ObjectID="_1467543629" r:id="rId5"/>
        </w:object>
      </w:r>
      <w:r w:rsidR="00031C72">
        <w:t xml:space="preserve"> </w:t>
      </w:r>
    </w:p>
    <w:p w:rsidR="00115FFD" w:rsidRDefault="00031C72" w:rsidP="00EE3A98">
      <w:r>
        <w:t xml:space="preserve">Where </w:t>
      </w:r>
      <w:r w:rsidR="00EE3A98" w:rsidRPr="00C11278">
        <w:rPr>
          <w:position w:val="-6"/>
        </w:rPr>
        <w:object w:dxaOrig="200" w:dyaOrig="220">
          <v:shape id="_x0000_i1026" type="#_x0000_t75" alt="   a" style="width:9.75pt;height:11.25pt" o:ole="">
            <v:imagedata r:id="rId6" o:title=""/>
          </v:shape>
          <o:OLEObject Type="Embed" ProgID="Equation.DSMT4" ShapeID="_x0000_i1026" DrawAspect="Content" ObjectID="_1467543630" r:id="rId7"/>
        </w:object>
      </w:r>
      <w:r>
        <w:t xml:space="preserve"> is non-zero, one can derive the solution by completing the square.</w:t>
      </w:r>
      <w:r w:rsidR="00D54024">
        <w:t xml:space="preserve">  First divide both sides by </w:t>
      </w:r>
      <w:r w:rsidR="00EE3A98" w:rsidRPr="00C11278">
        <w:rPr>
          <w:position w:val="-6"/>
        </w:rPr>
        <w:object w:dxaOrig="200" w:dyaOrig="220">
          <v:shape id="_x0000_i1027" type="#_x0000_t75" alt="   a" style="width:9.75pt;height:11.25pt" o:ole="">
            <v:imagedata r:id="rId8" o:title=""/>
          </v:shape>
          <o:OLEObject Type="Embed" ProgID="Equation.DSMT4" ShapeID="_x0000_i1027" DrawAspect="Content" ObjectID="_1467543631" r:id="rId9"/>
        </w:object>
      </w:r>
    </w:p>
    <w:p w:rsidR="00031C72" w:rsidRDefault="00D54024">
      <w:r>
        <w:t xml:space="preserve"> To obtain</w:t>
      </w:r>
    </w:p>
    <w:p w:rsidR="00D54024" w:rsidRDefault="00EE3A98">
      <w:r w:rsidRPr="00C11278">
        <w:rPr>
          <w:position w:val="-24"/>
        </w:rPr>
        <w:object w:dxaOrig="1560" w:dyaOrig="620">
          <v:shape id="_x0000_i1028" type="#_x0000_t75" alt="   x   squared   +   frac   b   over   a   end frac   x   +   frac   c   over   a   end frac   =   0" style="width:78pt;height:30.75pt" o:ole="">
            <v:imagedata r:id="rId10" o:title=""/>
          </v:shape>
          <o:OLEObject Type="Embed" ProgID="Equation.DSMT4" ShapeID="_x0000_i1028" DrawAspect="Content" ObjectID="_1467543632" r:id="rId11"/>
        </w:object>
      </w:r>
      <w:r w:rsidR="00D54024">
        <w:t>.</w:t>
      </w:r>
    </w:p>
    <w:p w:rsidR="00D54024" w:rsidRDefault="00D54024">
      <w:r>
        <w:t>Now subtract the constant from each side to obtain</w:t>
      </w:r>
    </w:p>
    <w:p w:rsidR="003A59B2" w:rsidRDefault="00EE3A98">
      <w:r w:rsidRPr="00C11278">
        <w:rPr>
          <w:position w:val="-24"/>
        </w:rPr>
        <w:object w:dxaOrig="1400" w:dyaOrig="620">
          <v:shape id="_x0000_i1029" type="#_x0000_t75" alt="   x   squared   +   frac   b   over   a   end frac   x   =   minus   frac   c   over   a   end frac" style="width:69.75pt;height:30.75pt" o:ole="">
            <v:imagedata r:id="rId12" o:title=""/>
          </v:shape>
          <o:OLEObject Type="Embed" ProgID="Equation.DSMT4" ShapeID="_x0000_i1029" DrawAspect="Content" ObjectID="_1467543633" r:id="rId13"/>
        </w:object>
      </w:r>
      <w:r w:rsidR="003A59B2">
        <w:t>.</w:t>
      </w:r>
    </w:p>
    <w:p w:rsidR="003A59B2" w:rsidRDefault="003A59B2" w:rsidP="00EE3A98">
      <w:r>
        <w:t xml:space="preserve">Now make the left side a perfect square by adding </w:t>
      </w:r>
      <w:r w:rsidR="00EE3A98" w:rsidRPr="00C11278">
        <w:rPr>
          <w:position w:val="-24"/>
        </w:rPr>
        <w:object w:dxaOrig="460" w:dyaOrig="660">
          <v:shape id="_x0000_i1030" type="#_x0000_t75" alt="   frac   b   squared   over   4   a   squared   end frac" style="width:23.25pt;height:33pt" o:ole="">
            <v:imagedata r:id="rId14" o:title=""/>
          </v:shape>
          <o:OLEObject Type="Embed" ProgID="Equation.DSMT4" ShapeID="_x0000_i1030" DrawAspect="Content" ObjectID="_1467543634" r:id="rId15"/>
        </w:object>
      </w:r>
      <w:r>
        <w:t xml:space="preserve"> to each side.</w:t>
      </w:r>
    </w:p>
    <w:p w:rsidR="003A59B2" w:rsidRDefault="00EE3A98">
      <w:r w:rsidRPr="00C11278">
        <w:rPr>
          <w:position w:val="-24"/>
        </w:rPr>
        <w:object w:dxaOrig="2620" w:dyaOrig="660">
          <v:shape id="_x0000_i1031" type="#_x0000_t75" alt="   x   squared   +   frac   b   over   a   end frac   x   +   frac   b   squared   over   4   a   squared   end frac   =   minus   frac   c   over   a   end frac   +   frac   b   squared   over   4   a   squared   end frac" style="width:131.25pt;height:33pt" o:ole="">
            <v:imagedata r:id="rId16" o:title=""/>
          </v:shape>
          <o:OLEObject Type="Embed" ProgID="Equation.DSMT4" ShapeID="_x0000_i1031" DrawAspect="Content" ObjectID="_1467543635" r:id="rId17"/>
        </w:object>
      </w:r>
      <w:r w:rsidR="003A59B2">
        <w:t>.</w:t>
      </w:r>
    </w:p>
    <w:p w:rsidR="003A59B2" w:rsidRDefault="003A59B2">
      <w:r>
        <w:t>The left side is now</w:t>
      </w:r>
    </w:p>
    <w:p w:rsidR="003A59B2" w:rsidRDefault="00EE3A98">
      <w:r w:rsidRPr="00C11278">
        <w:rPr>
          <w:position w:val="-24"/>
        </w:rPr>
        <w:object w:dxaOrig="940" w:dyaOrig="620">
          <v:shape id="_x0000_i1032" type="#_x0000_t75" alt="   (   x   +   frac   b   over   2   a   end frac   )   squared" style="width:47.25pt;height:30.75pt" o:ole="">
            <v:imagedata r:id="rId18" o:title=""/>
          </v:shape>
          <o:OLEObject Type="Embed" ProgID="Equation.DSMT4" ShapeID="_x0000_i1032" DrawAspect="Content" ObjectID="_1467543636" r:id="rId19"/>
        </w:object>
      </w:r>
      <w:proofErr w:type="gramStart"/>
      <w:r w:rsidR="003A59B2">
        <w:t>and</w:t>
      </w:r>
      <w:proofErr w:type="gramEnd"/>
      <w:r w:rsidR="003A59B2">
        <w:t xml:space="preserve"> the right side is</w:t>
      </w:r>
    </w:p>
    <w:p w:rsidR="003A59B2" w:rsidRDefault="00EE3A98" w:rsidP="00EE3A98">
      <w:r w:rsidRPr="00C11278">
        <w:rPr>
          <w:position w:val="-24"/>
        </w:rPr>
        <w:object w:dxaOrig="2420" w:dyaOrig="660">
          <v:shape id="_x0000_i1033" type="#_x0000_t75" alt="   minus   frac   c   over   a   end frac   +   frac   b   squared   over   4   a   squared   end frac   =   minus   frac   4   a   c   over   4   a   squared   end frac   +   frac   b   squared   over   4   a   squared   end frac" style="width:120.75pt;height:33pt" o:ole="">
            <v:imagedata r:id="rId20" o:title=""/>
          </v:shape>
          <o:OLEObject Type="Embed" ProgID="Equation.DSMT4" ShapeID="_x0000_i1033" DrawAspect="Content" ObjectID="_1467543637" r:id="rId21"/>
        </w:object>
      </w:r>
      <w:r w:rsidR="00C44C56">
        <w:rPr>
          <w:position w:val="-24"/>
        </w:rPr>
        <w:t xml:space="preserve"> </w:t>
      </w:r>
      <w:proofErr w:type="gramStart"/>
      <w:r w:rsidR="00C44C56">
        <w:rPr>
          <w:position w:val="-24"/>
        </w:rPr>
        <w:t>where</w:t>
      </w:r>
      <w:proofErr w:type="gramEnd"/>
      <w:r w:rsidR="00C44C56">
        <w:rPr>
          <w:position w:val="-24"/>
        </w:rPr>
        <w:t xml:space="preserve"> the numerator and denominator of the first term </w:t>
      </w:r>
      <w:r w:rsidR="00E01040">
        <w:rPr>
          <w:position w:val="-24"/>
        </w:rPr>
        <w:t xml:space="preserve">were </w:t>
      </w:r>
      <w:r w:rsidR="00C44C56">
        <w:rPr>
          <w:position w:val="-24"/>
        </w:rPr>
        <w:t xml:space="preserve">multiplied by </w:t>
      </w:r>
      <w:r w:rsidRPr="00C11278">
        <w:rPr>
          <w:position w:val="-6"/>
        </w:rPr>
        <w:object w:dxaOrig="320" w:dyaOrig="279">
          <v:shape id="_x0000_i1034" type="#_x0000_t75" alt="   4   a" style="width:15.75pt;height:14.25pt" o:ole="">
            <v:imagedata r:id="rId22" o:title=""/>
          </v:shape>
          <o:OLEObject Type="Embed" ProgID="Equation.DSMT4" ShapeID="_x0000_i1034" DrawAspect="Content" ObjectID="_1467543638" r:id="rId23"/>
        </w:object>
      </w:r>
      <w:r w:rsidR="00C44C56">
        <w:t xml:space="preserve"> to make the denominator the same as the other term.  </w:t>
      </w:r>
      <w:proofErr w:type="gramStart"/>
      <w:r w:rsidR="00C44C56">
        <w:t>Now  the</w:t>
      </w:r>
      <w:proofErr w:type="gramEnd"/>
      <w:r w:rsidR="00C44C56">
        <w:t xml:space="preserve"> right side </w:t>
      </w:r>
    </w:p>
    <w:p w:rsidR="00BA2F88" w:rsidRDefault="00EE3A98">
      <w:r w:rsidRPr="00C11278">
        <w:rPr>
          <w:position w:val="-24"/>
        </w:rPr>
        <w:object w:dxaOrig="1219" w:dyaOrig="660">
          <v:shape id="_x0000_i1035" type="#_x0000_t75" alt="   =   frac   minus   4   a   c   +   b   squared   over   4   a   squared   end frac" style="width:60.75pt;height:33pt" o:ole="">
            <v:imagedata r:id="rId24" o:title=""/>
          </v:shape>
          <o:OLEObject Type="Embed" ProgID="Equation.DSMT4" ShapeID="_x0000_i1035" DrawAspect="Content" ObjectID="_1467543639" r:id="rId25"/>
        </w:object>
      </w:r>
    </w:p>
    <w:p w:rsidR="00BA5133" w:rsidRDefault="00EE3A98" w:rsidP="009A16E5">
      <w:r w:rsidRPr="00C11278">
        <w:rPr>
          <w:position w:val="-24"/>
        </w:rPr>
        <w:object w:dxaOrig="1080" w:dyaOrig="660">
          <v:shape id="_x0000_i1036" type="#_x0000_t75" alt="   =   frac   b   squared   minus   4   a   c   over   4   a   squared   end frac" style="width:54pt;height:33pt" o:ole="">
            <v:imagedata r:id="rId26" o:title=""/>
          </v:shape>
          <o:OLEObject Type="Embed" ProgID="Equation.DSMT4" ShapeID="_x0000_i1036" DrawAspect="Content" ObjectID="_1467543640" r:id="rId27"/>
        </w:object>
      </w:r>
      <w:r w:rsidR="00BA5133">
        <w:t>.</w:t>
      </w:r>
    </w:p>
    <w:p w:rsidR="008712A2" w:rsidRDefault="008712A2" w:rsidP="009A16E5">
      <w:r>
        <w:t>Now if we take the square root of both sides, we obtain</w:t>
      </w:r>
    </w:p>
    <w:p w:rsidR="009A16E5" w:rsidRDefault="00EE3A98" w:rsidP="009A16E5">
      <w:r w:rsidRPr="00C11278">
        <w:rPr>
          <w:position w:val="-26"/>
        </w:rPr>
        <w:object w:dxaOrig="2079" w:dyaOrig="720">
          <v:shape id="_x0000_i1037" type="#_x0000_t75" alt="   x   +   frac   b   over   2   a   end frac   =   plus minus   root   frac   b   squared   minus   4   a   c   over   4   a   squared   end frac   end root" style="width:104.25pt;height:36pt" o:ole="">
            <v:imagedata r:id="rId28" o:title=""/>
          </v:shape>
          <o:OLEObject Type="Embed" ProgID="Equation.DSMT4" ShapeID="_x0000_i1037" DrawAspect="Content" ObjectID="_1467543641" r:id="rId29"/>
        </w:object>
      </w:r>
      <w:r w:rsidR="00594DC4">
        <w:t>.</w:t>
      </w:r>
    </w:p>
    <w:p w:rsidR="00594DC4" w:rsidRDefault="00594DC4" w:rsidP="00EE3A98">
      <w:r>
        <w:t xml:space="preserve">Subtracting </w:t>
      </w:r>
      <w:r w:rsidR="00EE3A98" w:rsidRPr="00C11278">
        <w:rPr>
          <w:position w:val="-24"/>
        </w:rPr>
        <w:object w:dxaOrig="360" w:dyaOrig="620">
          <v:shape id="_x0000_i1038" type="#_x0000_t75" alt="   frac   b   over   2   a   end frac" style="width:18pt;height:30.75pt" o:ole="">
            <v:imagedata r:id="rId30" o:title=""/>
          </v:shape>
          <o:OLEObject Type="Embed" ProgID="Equation.DSMT4" ShapeID="_x0000_i1038" DrawAspect="Content" ObjectID="_1467543642" r:id="rId31"/>
        </w:object>
      </w:r>
      <w:r>
        <w:t xml:space="preserve"> from each side and noting that the denominator on the right side is </w:t>
      </w:r>
    </w:p>
    <w:p w:rsidR="00594DC4" w:rsidRDefault="00EE3A98" w:rsidP="009A16E5">
      <w:r w:rsidRPr="00C11278">
        <w:rPr>
          <w:position w:val="-8"/>
        </w:rPr>
        <w:object w:dxaOrig="1100" w:dyaOrig="400">
          <v:shape id="_x0000_i1039" type="#_x0000_t75" alt="   root   4   a   squared   end root   =   2   a" style="width:54.75pt;height:20.25pt" o:ole="">
            <v:imagedata r:id="rId32" o:title=""/>
          </v:shape>
          <o:OLEObject Type="Embed" ProgID="Equation.DSMT4" ShapeID="_x0000_i1039" DrawAspect="Content" ObjectID="_1467543643" r:id="rId33"/>
        </w:object>
      </w:r>
      <w:r w:rsidR="00594DC4">
        <w:t>, we obtain</w:t>
      </w:r>
    </w:p>
    <w:p w:rsidR="00594DC4" w:rsidRDefault="00EE3A98" w:rsidP="009A16E5">
      <w:r w:rsidRPr="00C11278">
        <w:rPr>
          <w:position w:val="-24"/>
        </w:rPr>
        <w:object w:dxaOrig="2100" w:dyaOrig="700">
          <v:shape id="_x0000_i1040" type="#_x0000_t75" alt="   x   =   plus minus   frac   root   b   squared   minus   4   a   c   end root   over   2   a   end frac   minus   frac   b   over   2   a   end frac" style="width:105pt;height:35.25pt" o:ole="">
            <v:imagedata r:id="rId34" o:title=""/>
          </v:shape>
          <o:OLEObject Type="Embed" ProgID="Equation.DSMT4" ShapeID="_x0000_i1040" DrawAspect="Content" ObjectID="_1467543644" r:id="rId35"/>
        </w:object>
      </w:r>
    </w:p>
    <w:p w:rsidR="00FF7527" w:rsidRDefault="00EE3A98" w:rsidP="009A16E5">
      <w:r w:rsidRPr="00C11278">
        <w:rPr>
          <w:position w:val="-24"/>
        </w:rPr>
        <w:object w:dxaOrig="1740" w:dyaOrig="700">
          <v:shape id="_x0000_i1041" type="#_x0000_t75" alt="   =   frac   minus   b   plus minus   root   b   squared   minus   4   a   c   end root   over   2   a   end frac" style="width:87pt;height:35.25pt" o:ole="">
            <v:imagedata r:id="rId36" o:title=""/>
          </v:shape>
          <o:OLEObject Type="Embed" ProgID="Equation.DSMT4" ShapeID="_x0000_i1041" DrawAspect="Content" ObjectID="_1467543645" r:id="rId37"/>
        </w:object>
      </w:r>
      <w:r w:rsidR="00FF7527">
        <w:t>This is the general solution to the quadratic equation</w:t>
      </w:r>
      <w:r w:rsidR="004617BF">
        <w:t>.</w:t>
      </w:r>
    </w:p>
    <w:sectPr w:rsidR="00FF7527" w:rsidSect="007E35B8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/>
  <w:rsids>
    <w:rsidRoot w:val="00115FFD"/>
    <w:rsid w:val="00002B84"/>
    <w:rsid w:val="00031C72"/>
    <w:rsid w:val="000A0F4C"/>
    <w:rsid w:val="000F05B4"/>
    <w:rsid w:val="00115FFD"/>
    <w:rsid w:val="0020274E"/>
    <w:rsid w:val="002B7C01"/>
    <w:rsid w:val="003A59B2"/>
    <w:rsid w:val="003F1803"/>
    <w:rsid w:val="004617BF"/>
    <w:rsid w:val="00485617"/>
    <w:rsid w:val="004A6ADF"/>
    <w:rsid w:val="004F6040"/>
    <w:rsid w:val="00594DC4"/>
    <w:rsid w:val="006434A7"/>
    <w:rsid w:val="00664421"/>
    <w:rsid w:val="0077060F"/>
    <w:rsid w:val="007E35B8"/>
    <w:rsid w:val="00812349"/>
    <w:rsid w:val="00813A4A"/>
    <w:rsid w:val="00867E5D"/>
    <w:rsid w:val="008712A2"/>
    <w:rsid w:val="00897FAF"/>
    <w:rsid w:val="008C57AC"/>
    <w:rsid w:val="00947A92"/>
    <w:rsid w:val="009835FA"/>
    <w:rsid w:val="009A16E5"/>
    <w:rsid w:val="00A478ED"/>
    <w:rsid w:val="00A96E56"/>
    <w:rsid w:val="00AD1FC1"/>
    <w:rsid w:val="00BA2F88"/>
    <w:rsid w:val="00BA5133"/>
    <w:rsid w:val="00BC1299"/>
    <w:rsid w:val="00BD55E1"/>
    <w:rsid w:val="00C44C56"/>
    <w:rsid w:val="00D54024"/>
    <w:rsid w:val="00DB0F08"/>
    <w:rsid w:val="00E01040"/>
    <w:rsid w:val="00E258AF"/>
    <w:rsid w:val="00EE3A98"/>
    <w:rsid w:val="00F636B7"/>
    <w:rsid w:val="00FC3F5D"/>
    <w:rsid w:val="00FF752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E35B8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theme" Target="theme/theme1.xml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34" Type="http://schemas.openxmlformats.org/officeDocument/2006/relationships/image" Target="media/image16.wmf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fontTable" Target="fontTable.xml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3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2</Pages>
  <Words>172</Words>
  <Characters>985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5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est for good reproduction in FireFox</dc:title>
  <dc:creator>John Gardner</dc:creator>
  <cp:lastModifiedBy>john.gardner</cp:lastModifiedBy>
  <cp:revision>2</cp:revision>
  <dcterms:created xsi:type="dcterms:W3CDTF">2014-07-22T21:11:00Z</dcterms:created>
  <dcterms:modified xsi:type="dcterms:W3CDTF">2014-07-22T21:1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P_HTMLDest">
    <vt:lpwstr>C:\WORK\viewplus\Visionary Research\LEAN Math info\Beta test\lean_docs0.04.0\Document with MathType Equations and Alt Text in compact word form.xht</vt:lpwstr>
  </property>
  <property fmtid="{D5CDD505-2E9C-101B-9397-08002B2CF9AE}" pid="3" name="MP_MathMLTarget">
    <vt:lpwstr>Multi-browser (UMSS)</vt:lpwstr>
  </property>
  <property fmtid="{D5CDD505-2E9C-101B-9397-08002B2CF9AE}" pid="4" name="MP_OpenInBrowser">
    <vt:bool>true</vt:bool>
  </property>
  <property fmtid="{D5CDD505-2E9C-101B-9397-08002B2CF9AE}" pid="5" name="MP_UseMathML">
    <vt:bool>true</vt:bool>
  </property>
  <property fmtid="{D5CDD505-2E9C-101B-9397-08002B2CF9AE}" pid="6" name="MP_MathZoom">
    <vt:bool>true</vt:bool>
  </property>
  <property fmtid="{D5CDD505-2E9C-101B-9397-08002B2CF9AE}" pid="7" name="MP_IEOnly">
    <vt:bool>false</vt:bool>
  </property>
</Properties>
</file>